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02B757" w14:textId="77777777" w:rsidR="00040CAA" w:rsidRDefault="00040CAA" w:rsidP="00040CAA"/>
    <w:p w14:paraId="4D405B73" w14:textId="77777777" w:rsidR="00040CAA" w:rsidRDefault="00040CAA" w:rsidP="00040CAA"/>
    <w:p w14:paraId="39011DB9" w14:textId="77777777" w:rsidR="00040CAA" w:rsidRPr="007B7F6E" w:rsidRDefault="00040CAA" w:rsidP="00040CA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07080</wp:posOffset>
            </wp:positionH>
            <wp:positionV relativeFrom="paragraph">
              <wp:posOffset>202565</wp:posOffset>
            </wp:positionV>
            <wp:extent cx="1303020" cy="103632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7F6E">
        <w:rPr>
          <w:b/>
        </w:rPr>
        <w:t>Double Angles</w:t>
      </w:r>
    </w:p>
    <w:p w14:paraId="7ADE1EF7" w14:textId="77777777" w:rsidR="00040CAA" w:rsidRDefault="00040CAA" w:rsidP="00040CAA">
      <w:pPr>
        <w:rPr>
          <w:noProof/>
        </w:rPr>
      </w:pPr>
      <w:r>
        <w:rPr>
          <w:noProof/>
        </w:rPr>
        <w:t xml:space="preserve">Use the figure to find the exact value of the trig function:  </w:t>
      </w:r>
    </w:p>
    <w:p w14:paraId="3656E4FD" w14:textId="77777777" w:rsidR="00040CAA" w:rsidRPr="007B7F6E" w:rsidRDefault="00040CAA" w:rsidP="00040CAA">
      <w:pPr>
        <w:numPr>
          <w:ilvl w:val="0"/>
          <w:numId w:val="1"/>
        </w:numPr>
        <w:rPr>
          <w:b/>
          <w:u w:val="single"/>
        </w:rPr>
      </w:pPr>
      <w:r w:rsidRPr="007B7F6E">
        <w:rPr>
          <w:noProof/>
          <w:position w:val="-6"/>
        </w:rPr>
        <w:object w:dxaOrig="580" w:dyaOrig="240" w14:anchorId="10E033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12pt" o:ole="">
            <v:imagedata r:id="rId8" o:title=""/>
          </v:shape>
          <o:OLEObject Type="Embed" ProgID="Equation.DSMT4" ShapeID="_x0000_i1025" DrawAspect="Content" ObjectID="_1551092818" r:id="rId9"/>
        </w:object>
      </w:r>
      <w:r>
        <w:rPr>
          <w:noProof/>
        </w:rPr>
        <w:t xml:space="preserve"> </w:t>
      </w:r>
    </w:p>
    <w:p w14:paraId="3EE9D15E" w14:textId="77777777" w:rsidR="00040CAA" w:rsidRPr="007B7F6E" w:rsidRDefault="00040CAA" w:rsidP="00040CAA">
      <w:pPr>
        <w:numPr>
          <w:ilvl w:val="0"/>
          <w:numId w:val="1"/>
        </w:numPr>
        <w:rPr>
          <w:b/>
          <w:u w:val="single"/>
        </w:rPr>
      </w:pPr>
      <w:r w:rsidRPr="007B7F6E">
        <w:rPr>
          <w:noProof/>
          <w:position w:val="-6"/>
        </w:rPr>
        <w:object w:dxaOrig="600" w:dyaOrig="240" w14:anchorId="03CBD205">
          <v:shape id="_x0000_i1026" type="#_x0000_t75" style="width:30pt;height:12pt" o:ole="">
            <v:imagedata r:id="rId10" o:title=""/>
          </v:shape>
          <o:OLEObject Type="Embed" ProgID="Equation.DSMT4" ShapeID="_x0000_i1026" DrawAspect="Content" ObjectID="_1551092819" r:id="rId11"/>
        </w:object>
      </w:r>
      <w:r>
        <w:rPr>
          <w:noProof/>
        </w:rPr>
        <w:t xml:space="preserve"> </w:t>
      </w:r>
    </w:p>
    <w:p w14:paraId="102D42C9" w14:textId="77777777" w:rsidR="00040CAA" w:rsidRPr="007B7F6E" w:rsidRDefault="00040CAA" w:rsidP="00040CAA">
      <w:pPr>
        <w:numPr>
          <w:ilvl w:val="0"/>
          <w:numId w:val="1"/>
        </w:numPr>
        <w:rPr>
          <w:b/>
          <w:u w:val="single"/>
        </w:rPr>
      </w:pPr>
      <w:r w:rsidRPr="007B7F6E">
        <w:rPr>
          <w:noProof/>
          <w:position w:val="-6"/>
        </w:rPr>
        <w:object w:dxaOrig="560" w:dyaOrig="240" w14:anchorId="3A7E67BF">
          <v:shape id="_x0000_i1027" type="#_x0000_t75" style="width:28pt;height:12pt" o:ole="">
            <v:imagedata r:id="rId12" o:title=""/>
          </v:shape>
          <o:OLEObject Type="Embed" ProgID="Equation.DSMT4" ShapeID="_x0000_i1027" DrawAspect="Content" ObjectID="_1551092820" r:id="rId13"/>
        </w:object>
      </w:r>
      <w:r>
        <w:rPr>
          <w:noProof/>
        </w:rPr>
        <w:t xml:space="preserve"> </w:t>
      </w:r>
    </w:p>
    <w:p w14:paraId="3821855B" w14:textId="77777777" w:rsidR="00040CAA" w:rsidRDefault="00040CAA" w:rsidP="00040CAA">
      <w:pPr>
        <w:rPr>
          <w:noProof/>
        </w:rPr>
      </w:pPr>
    </w:p>
    <w:p w14:paraId="7905D2C4" w14:textId="77777777" w:rsidR="00040CAA" w:rsidRDefault="00040CAA" w:rsidP="00040CAA">
      <w:pPr>
        <w:rPr>
          <w:noProof/>
        </w:rPr>
      </w:pPr>
    </w:p>
    <w:p w14:paraId="6F7399D1" w14:textId="77777777" w:rsidR="00040CAA" w:rsidRDefault="00040CAA" w:rsidP="00040CAA">
      <w:pPr>
        <w:rPr>
          <w:noProof/>
        </w:rPr>
      </w:pPr>
    </w:p>
    <w:p w14:paraId="40E0E76E" w14:textId="77777777" w:rsidR="00040CAA" w:rsidRDefault="00040CAA" w:rsidP="00040CAA">
      <w:pPr>
        <w:rPr>
          <w:noProof/>
        </w:rPr>
      </w:pPr>
    </w:p>
    <w:p w14:paraId="0F1B2E39" w14:textId="77777777" w:rsidR="00040CAA" w:rsidRDefault="00040CAA" w:rsidP="00040CAA">
      <w:pPr>
        <w:rPr>
          <w:noProof/>
        </w:rPr>
      </w:pPr>
      <w:r>
        <w:rPr>
          <w:noProof/>
        </w:rPr>
        <w:t>Find the exact value of sin 2u, cos 2u, and tan 2u using the double angle formulas.</w:t>
      </w:r>
    </w:p>
    <w:p w14:paraId="20C8EA38" w14:textId="77777777" w:rsidR="00040CAA" w:rsidRPr="007B7F6E" w:rsidRDefault="00040CAA" w:rsidP="00040CAA">
      <w:pPr>
        <w:numPr>
          <w:ilvl w:val="0"/>
          <w:numId w:val="1"/>
        </w:numPr>
        <w:rPr>
          <w:b/>
          <w:u w:val="single"/>
        </w:rPr>
      </w:pPr>
      <w:r w:rsidRPr="007B7F6E">
        <w:rPr>
          <w:noProof/>
          <w:position w:val="-20"/>
        </w:rPr>
        <w:object w:dxaOrig="2000" w:dyaOrig="540" w14:anchorId="1489C5F6">
          <v:shape id="_x0000_i1028" type="#_x0000_t75" style="width:100pt;height:27pt" o:ole="">
            <v:imagedata r:id="rId14" o:title=""/>
          </v:shape>
          <o:OLEObject Type="Embed" ProgID="Equation.DSMT4" ShapeID="_x0000_i1028" DrawAspect="Content" ObjectID="_1551092821" r:id="rId15"/>
        </w:object>
      </w:r>
    </w:p>
    <w:p w14:paraId="2D21DF7D" w14:textId="77777777" w:rsidR="00040CAA" w:rsidRPr="007B7F6E" w:rsidRDefault="00040CAA" w:rsidP="00040CAA">
      <w:pPr>
        <w:numPr>
          <w:ilvl w:val="0"/>
          <w:numId w:val="1"/>
        </w:numPr>
        <w:rPr>
          <w:b/>
          <w:u w:val="single"/>
        </w:rPr>
      </w:pPr>
      <w:r w:rsidRPr="007B7F6E">
        <w:rPr>
          <w:noProof/>
          <w:position w:val="-20"/>
        </w:rPr>
        <w:object w:dxaOrig="2220" w:dyaOrig="540" w14:anchorId="6446CCDC">
          <v:shape id="_x0000_i1029" type="#_x0000_t75" style="width:111pt;height:27pt" o:ole="">
            <v:imagedata r:id="rId16" o:title=""/>
          </v:shape>
          <o:OLEObject Type="Embed" ProgID="Equation.DSMT4" ShapeID="_x0000_i1029" DrawAspect="Content" ObjectID="_1551092822" r:id="rId17"/>
        </w:object>
      </w:r>
    </w:p>
    <w:p w14:paraId="00DB2BE8" w14:textId="77777777" w:rsidR="00040CAA" w:rsidRDefault="00040CAA" w:rsidP="00040CAA"/>
    <w:p w14:paraId="73300EF6" w14:textId="77777777" w:rsidR="00040CAA" w:rsidRDefault="00040CAA" w:rsidP="00040CAA"/>
    <w:p w14:paraId="15BAEF9A" w14:textId="77777777" w:rsidR="00040CAA" w:rsidRDefault="00040CAA" w:rsidP="00040CAA"/>
    <w:p w14:paraId="3F86AC1B" w14:textId="77777777" w:rsidR="00040CAA" w:rsidRDefault="00040CAA" w:rsidP="00040CAA"/>
    <w:p w14:paraId="2C855463" w14:textId="77777777" w:rsidR="00040CAA" w:rsidRDefault="00040CAA" w:rsidP="00040CAA"/>
    <w:p w14:paraId="120325DF" w14:textId="77777777" w:rsidR="00040CAA" w:rsidRDefault="00040CAA" w:rsidP="00040CAA"/>
    <w:p w14:paraId="1DD08F91" w14:textId="77777777" w:rsidR="00040CAA" w:rsidRDefault="00040CAA" w:rsidP="00040CAA"/>
    <w:p w14:paraId="65205FF3" w14:textId="77777777" w:rsidR="00040CAA" w:rsidRDefault="00040CAA" w:rsidP="00040CAA"/>
    <w:p w14:paraId="260DE8E9" w14:textId="77777777" w:rsidR="00040CAA" w:rsidRDefault="00040CAA" w:rsidP="00040CAA"/>
    <w:p w14:paraId="7EAD013E" w14:textId="77777777" w:rsidR="00040CAA" w:rsidRPr="002C2EC2" w:rsidRDefault="00040CAA" w:rsidP="00040CA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</w:rPr>
      </w:pPr>
      <w:r w:rsidRPr="002C2EC2">
        <w:rPr>
          <w:b/>
        </w:rPr>
        <w:t xml:space="preserve">Verifying Identities Practice:  </w:t>
      </w:r>
    </w:p>
    <w:p w14:paraId="4E15961E" w14:textId="77777777" w:rsidR="00040CAA" w:rsidRDefault="00040CAA" w:rsidP="00040CAA"/>
    <w:p w14:paraId="2D2CDAA3" w14:textId="77777777" w:rsidR="00040CAA" w:rsidRDefault="00040CAA" w:rsidP="00040CAA">
      <w:pPr>
        <w:numPr>
          <w:ilvl w:val="0"/>
          <w:numId w:val="2"/>
        </w:numPr>
      </w:pPr>
      <w:r w:rsidRPr="002C2EC2">
        <w:rPr>
          <w:position w:val="-6"/>
        </w:rPr>
        <w:object w:dxaOrig="2060" w:dyaOrig="320" w14:anchorId="43CD251D">
          <v:shape id="_x0000_i1030" type="#_x0000_t75" style="width:103pt;height:16pt" o:ole="">
            <v:imagedata r:id="rId18" o:title=""/>
          </v:shape>
          <o:OLEObject Type="Embed" ProgID="Equation.DSMT4" ShapeID="_x0000_i1030" DrawAspect="Content" ObjectID="_1551092823" r:id="rId1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2C2EC2">
        <w:rPr>
          <w:position w:val="-10"/>
        </w:rPr>
        <w:object w:dxaOrig="2360" w:dyaOrig="360" w14:anchorId="07E5982C">
          <v:shape id="_x0000_i1031" type="#_x0000_t75" style="width:118pt;height:18pt" o:ole="">
            <v:imagedata r:id="rId20" o:title=""/>
          </v:shape>
          <o:OLEObject Type="Embed" ProgID="Equation.DSMT4" ShapeID="_x0000_i1031" DrawAspect="Content" ObjectID="_1551092824" r:id="rId21"/>
        </w:object>
      </w:r>
      <w:r>
        <w:t xml:space="preserve"> </w:t>
      </w:r>
    </w:p>
    <w:p w14:paraId="69E16583" w14:textId="77777777" w:rsidR="00040CAA" w:rsidRDefault="00040CAA" w:rsidP="00040CAA"/>
    <w:p w14:paraId="07003BB8" w14:textId="77777777" w:rsidR="00040CAA" w:rsidRDefault="00040CAA" w:rsidP="00040CAA"/>
    <w:p w14:paraId="2EFFAF40" w14:textId="77777777" w:rsidR="00040CAA" w:rsidRDefault="00040CAA" w:rsidP="00040CAA"/>
    <w:p w14:paraId="21F306F0" w14:textId="77777777" w:rsidR="00040CAA" w:rsidRDefault="00040CAA" w:rsidP="00040CAA"/>
    <w:p w14:paraId="035DF31E" w14:textId="77777777" w:rsidR="00040CAA" w:rsidRDefault="00040CAA" w:rsidP="00040CAA"/>
    <w:p w14:paraId="464475C7" w14:textId="77777777" w:rsidR="00040CAA" w:rsidRDefault="00040CAA" w:rsidP="00040CAA"/>
    <w:p w14:paraId="4B672FC1" w14:textId="77777777" w:rsidR="00040CAA" w:rsidRDefault="00040CAA" w:rsidP="00040CAA"/>
    <w:p w14:paraId="509FDE7F" w14:textId="2D68670F" w:rsidR="00040CAA" w:rsidRDefault="00040CAA" w:rsidP="00040CAA">
      <w:pPr>
        <w:numPr>
          <w:ilvl w:val="0"/>
          <w:numId w:val="3"/>
        </w:numPr>
      </w:pPr>
      <w:r w:rsidRPr="0074763C">
        <w:rPr>
          <w:position w:val="-6"/>
        </w:rPr>
        <w:object w:dxaOrig="1880" w:dyaOrig="279" w14:anchorId="3C12560C">
          <v:shape id="_x0000_i1032" type="#_x0000_t75" style="width:88pt;height:12pt" o:ole="">
            <v:imagedata r:id="rId22" o:title=""/>
          </v:shape>
          <o:OLEObject Type="Embed" ProgID="Equation.DSMT4" ShapeID="_x0000_i1032" DrawAspect="Content" ObjectID="_1551092825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  <w:bookmarkStart w:id="0" w:name="_GoBack"/>
      <w:bookmarkEnd w:id="0"/>
      <w:r w:rsidRPr="008C5B97">
        <w:rPr>
          <w:position w:val="-6"/>
        </w:rPr>
        <w:object w:dxaOrig="3440" w:dyaOrig="320" w14:anchorId="4775A008">
          <v:shape id="_x0000_i1033" type="#_x0000_t75" style="width:172pt;height:16pt" o:ole="">
            <v:imagedata r:id="rId24" o:title=""/>
          </v:shape>
          <o:OLEObject Type="Embed" ProgID="Equation.DSMT4" ShapeID="_x0000_i1033" DrawAspect="Content" ObjectID="_1551092826" r:id="rId25"/>
        </w:object>
      </w:r>
      <w:r>
        <w:tab/>
      </w:r>
    </w:p>
    <w:p w14:paraId="559AFA2D" w14:textId="77777777" w:rsidR="00040CAA" w:rsidRDefault="00040CAA" w:rsidP="00040CAA">
      <w:pPr>
        <w:ind w:left="360"/>
      </w:pPr>
    </w:p>
    <w:p w14:paraId="357C6ED5" w14:textId="77777777" w:rsidR="00040CAA" w:rsidRDefault="00040CAA" w:rsidP="00040CAA">
      <w:pPr>
        <w:ind w:left="360"/>
      </w:pPr>
    </w:p>
    <w:p w14:paraId="01B4BD18" w14:textId="77777777" w:rsidR="00040CAA" w:rsidRDefault="00040CAA" w:rsidP="00040CAA">
      <w:pPr>
        <w:ind w:left="360"/>
      </w:pPr>
    </w:p>
    <w:p w14:paraId="0DC701C9" w14:textId="77777777" w:rsidR="00040CAA" w:rsidRDefault="00040CAA" w:rsidP="00040CAA">
      <w:pPr>
        <w:ind w:left="360"/>
      </w:pPr>
    </w:p>
    <w:p w14:paraId="269C3B1D" w14:textId="77777777" w:rsidR="00040CAA" w:rsidRDefault="00040CAA" w:rsidP="00040CAA">
      <w:pPr>
        <w:ind w:left="360"/>
      </w:pPr>
    </w:p>
    <w:p w14:paraId="52948FC4" w14:textId="77777777" w:rsidR="00040CAA" w:rsidRDefault="00040CAA" w:rsidP="00040CAA">
      <w:pPr>
        <w:ind w:left="360"/>
      </w:pPr>
    </w:p>
    <w:p w14:paraId="285C2FF1" w14:textId="77777777" w:rsidR="00040CAA" w:rsidRDefault="00040CAA" w:rsidP="00040CAA">
      <w:pPr>
        <w:ind w:left="360"/>
      </w:pPr>
    </w:p>
    <w:p w14:paraId="73A7ECF1" w14:textId="77777777" w:rsidR="00040CAA" w:rsidRDefault="00040CAA" w:rsidP="00040CAA">
      <w:pPr>
        <w:ind w:left="360"/>
      </w:pPr>
    </w:p>
    <w:p w14:paraId="0C39C2D4" w14:textId="77777777" w:rsidR="00040CAA" w:rsidRDefault="00040CAA" w:rsidP="00040CAA">
      <w:pPr>
        <w:ind w:left="360"/>
      </w:pPr>
    </w:p>
    <w:p w14:paraId="1EF3FA70" w14:textId="77777777" w:rsidR="00040CAA" w:rsidRDefault="00040CAA" w:rsidP="00040CAA">
      <w:pPr>
        <w:ind w:left="360"/>
      </w:pPr>
    </w:p>
    <w:p w14:paraId="10DB4FBD" w14:textId="77777777" w:rsidR="00040CAA" w:rsidRDefault="00040CAA" w:rsidP="00040CAA">
      <w:pPr>
        <w:ind w:left="360"/>
      </w:pPr>
    </w:p>
    <w:p w14:paraId="488ED037" w14:textId="77777777" w:rsidR="00040CAA" w:rsidRDefault="00040CAA" w:rsidP="00040CAA">
      <w:pPr>
        <w:ind w:left="360"/>
      </w:pPr>
    </w:p>
    <w:p w14:paraId="29D69D8E" w14:textId="77777777" w:rsidR="00040CAA" w:rsidRDefault="00040CAA" w:rsidP="00040CAA">
      <w:pPr>
        <w:ind w:firstLine="432"/>
      </w:pPr>
      <w:r>
        <w:lastRenderedPageBreak/>
        <w:t xml:space="preserve">5. </w:t>
      </w:r>
      <w:r w:rsidRPr="008C5B97">
        <w:rPr>
          <w:position w:val="-26"/>
        </w:rPr>
        <w:object w:dxaOrig="2320" w:dyaOrig="620" w14:anchorId="60589C1B">
          <v:shape id="_x0000_i1034" type="#_x0000_t75" style="width:116pt;height:31pt" o:ole="">
            <v:imagedata r:id="rId26" o:title=""/>
          </v:shape>
          <o:OLEObject Type="Embed" ProgID="Equation.DSMT4" ShapeID="_x0000_i1034" DrawAspect="Content" ObjectID="_1551092827" r:id="rId27"/>
        </w:object>
      </w:r>
      <w:r>
        <w:tab/>
      </w:r>
      <w:r>
        <w:tab/>
      </w:r>
      <w:r>
        <w:tab/>
      </w:r>
      <w:r>
        <w:tab/>
      </w:r>
      <w:r>
        <w:tab/>
        <w:t xml:space="preserve">6.   </w:t>
      </w:r>
      <w:r w:rsidRPr="00C55059">
        <w:rPr>
          <w:position w:val="-22"/>
        </w:rPr>
        <w:object w:dxaOrig="1700" w:dyaOrig="560" w14:anchorId="03F9733D">
          <v:shape id="_x0000_i1035" type="#_x0000_t75" style="width:85pt;height:28pt" o:ole="">
            <v:imagedata r:id="rId28" o:title=""/>
          </v:shape>
          <o:OLEObject Type="Embed" ProgID="Equation.DSMT4" ShapeID="_x0000_i1035" DrawAspect="Content" ObjectID="_1551092828" r:id="rId2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45F182B0" w14:textId="77777777" w:rsidR="00040CAA" w:rsidRDefault="00040CAA" w:rsidP="00040CAA"/>
    <w:p w14:paraId="5D2F79FE" w14:textId="77777777" w:rsidR="00040CAA" w:rsidRDefault="00040CAA" w:rsidP="00040CAA"/>
    <w:p w14:paraId="0168003C" w14:textId="77777777" w:rsidR="00040CAA" w:rsidRDefault="00040CAA" w:rsidP="00040CAA"/>
    <w:p w14:paraId="0DDDB40C" w14:textId="77777777" w:rsidR="00040CAA" w:rsidRDefault="00040CAA" w:rsidP="00040CAA"/>
    <w:p w14:paraId="0D50F752" w14:textId="77777777" w:rsidR="00040CAA" w:rsidRDefault="00040CAA" w:rsidP="00040CAA"/>
    <w:p w14:paraId="762CC44A" w14:textId="77777777" w:rsidR="00040CAA" w:rsidRDefault="00040CAA" w:rsidP="00040CAA"/>
    <w:p w14:paraId="2E73359F" w14:textId="77777777" w:rsidR="00040CAA" w:rsidRDefault="00040CAA" w:rsidP="00040CAA"/>
    <w:p w14:paraId="14DCD1D5" w14:textId="77777777" w:rsidR="00040CAA" w:rsidRDefault="00040CAA" w:rsidP="00040CAA"/>
    <w:p w14:paraId="766A8D46" w14:textId="77777777" w:rsidR="00040CAA" w:rsidRDefault="00040CAA" w:rsidP="00040CAA"/>
    <w:p w14:paraId="70BABFC5" w14:textId="77777777" w:rsidR="00040CAA" w:rsidRDefault="00040CAA" w:rsidP="00040CAA"/>
    <w:p w14:paraId="475BE6D2" w14:textId="77777777" w:rsidR="00040CAA" w:rsidRDefault="00040CAA" w:rsidP="00040CAA">
      <w:pPr>
        <w:numPr>
          <w:ilvl w:val="0"/>
          <w:numId w:val="4"/>
        </w:numPr>
      </w:pPr>
      <w:r w:rsidRPr="00C55059">
        <w:rPr>
          <w:position w:val="-6"/>
        </w:rPr>
        <w:object w:dxaOrig="2400" w:dyaOrig="320" w14:anchorId="53872B2F">
          <v:shape id="_x0000_i1036" type="#_x0000_t75" style="width:120pt;height:16pt" o:ole="">
            <v:imagedata r:id="rId30" o:title=""/>
          </v:shape>
          <o:OLEObject Type="Embed" ProgID="Equation.DSMT4" ShapeID="_x0000_i1036" DrawAspect="Content" ObjectID="_1551092829" r:id="rId31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C55059">
        <w:rPr>
          <w:position w:val="-10"/>
        </w:rPr>
        <w:object w:dxaOrig="2920" w:dyaOrig="360" w14:anchorId="732D3D86">
          <v:shape id="_x0000_i1037" type="#_x0000_t75" style="width:146pt;height:18pt" o:ole="">
            <v:imagedata r:id="rId32" o:title=""/>
          </v:shape>
          <o:OLEObject Type="Embed" ProgID="Equation.DSMT4" ShapeID="_x0000_i1037" DrawAspect="Content" ObjectID="_1551092830" r:id="rId33"/>
        </w:object>
      </w:r>
      <w:r>
        <w:tab/>
      </w:r>
      <w:r>
        <w:tab/>
      </w:r>
    </w:p>
    <w:p w14:paraId="34E44DDB" w14:textId="77777777" w:rsidR="00040CAA" w:rsidRDefault="00040CAA" w:rsidP="00040CAA"/>
    <w:p w14:paraId="358B9124" w14:textId="77777777" w:rsidR="00040CAA" w:rsidRDefault="00040CAA" w:rsidP="00040CAA"/>
    <w:p w14:paraId="464BEFF7" w14:textId="77777777" w:rsidR="00040CAA" w:rsidRDefault="00040CAA" w:rsidP="00040CAA"/>
    <w:p w14:paraId="6A41A10F" w14:textId="77777777" w:rsidR="00040CAA" w:rsidRDefault="00040CAA" w:rsidP="00040CAA"/>
    <w:p w14:paraId="72CC9D7B" w14:textId="77777777" w:rsidR="00040CAA" w:rsidRDefault="00040CAA" w:rsidP="00040CAA"/>
    <w:p w14:paraId="2EC25A24" w14:textId="77777777" w:rsidR="00040CAA" w:rsidRDefault="00040CAA" w:rsidP="00040CAA"/>
    <w:p w14:paraId="7108E4A0" w14:textId="77777777" w:rsidR="00040CAA" w:rsidRDefault="00040CAA" w:rsidP="00040CAA"/>
    <w:p w14:paraId="7D37CE40" w14:textId="77777777" w:rsidR="00040CAA" w:rsidRDefault="00040CAA" w:rsidP="00040CAA"/>
    <w:p w14:paraId="60F05E77" w14:textId="77777777" w:rsidR="00040CAA" w:rsidRDefault="00040CAA" w:rsidP="00040CAA"/>
    <w:p w14:paraId="0064E6C2" w14:textId="77777777" w:rsidR="00040CAA" w:rsidRDefault="00040CAA" w:rsidP="00040CAA"/>
    <w:p w14:paraId="39F546B1" w14:textId="77777777" w:rsidR="00040CAA" w:rsidRDefault="00040CAA" w:rsidP="00040CAA"/>
    <w:p w14:paraId="11A5C035" w14:textId="77777777" w:rsidR="00040CAA" w:rsidRDefault="00040CAA" w:rsidP="00040CAA">
      <w:pPr>
        <w:numPr>
          <w:ilvl w:val="0"/>
          <w:numId w:val="5"/>
        </w:numPr>
      </w:pPr>
      <w:r w:rsidRPr="00C55059">
        <w:rPr>
          <w:position w:val="-10"/>
        </w:rPr>
        <w:object w:dxaOrig="3000" w:dyaOrig="360" w14:anchorId="1610E654">
          <v:shape id="_x0000_i1038" type="#_x0000_t75" style="width:150pt;height:18pt" o:ole="">
            <v:imagedata r:id="rId34" o:title=""/>
          </v:shape>
          <o:OLEObject Type="Embed" ProgID="Equation.DSMT4" ShapeID="_x0000_i1038" DrawAspect="Content" ObjectID="_1551092831" r:id="rId35"/>
        </w:object>
      </w:r>
      <w:r>
        <w:tab/>
      </w:r>
      <w:r>
        <w:tab/>
      </w:r>
      <w:r>
        <w:tab/>
      </w:r>
      <w:r>
        <w:tab/>
        <w:t xml:space="preserve">10.  </w:t>
      </w:r>
      <w:r w:rsidRPr="007F7704">
        <w:rPr>
          <w:position w:val="-24"/>
        </w:rPr>
        <w:object w:dxaOrig="2780" w:dyaOrig="639" w14:anchorId="2E8A9092">
          <v:shape id="_x0000_i1039" type="#_x0000_t75" style="width:139pt;height:32pt" o:ole="">
            <v:imagedata r:id="rId36" o:title=""/>
          </v:shape>
          <o:OLEObject Type="Embed" ProgID="Equation.DSMT4" ShapeID="_x0000_i1039" DrawAspect="Content" ObjectID="_1551092832" r:id="rId37"/>
        </w:object>
      </w:r>
      <w:r>
        <w:tab/>
      </w:r>
      <w:r>
        <w:tab/>
      </w:r>
      <w:r>
        <w:tab/>
      </w:r>
    </w:p>
    <w:p w14:paraId="648636CA" w14:textId="77777777" w:rsidR="00040CAA" w:rsidRDefault="00040CAA" w:rsidP="00040CAA"/>
    <w:p w14:paraId="0BF0CE29" w14:textId="77777777" w:rsidR="00040CAA" w:rsidRDefault="00040CAA" w:rsidP="00040CAA"/>
    <w:p w14:paraId="3021A827" w14:textId="77777777" w:rsidR="00040CAA" w:rsidRDefault="00040CAA" w:rsidP="00040CAA"/>
    <w:p w14:paraId="163CAEEC" w14:textId="77777777" w:rsidR="00DF548B" w:rsidRDefault="00DF548B"/>
    <w:sectPr w:rsidR="00DF548B" w:rsidSect="00BD09AA">
      <w:headerReference w:type="default" r:id="rId38"/>
      <w:footerReference w:type="even" r:id="rId39"/>
      <w:footerReference w:type="default" r:id="rId40"/>
      <w:pgSz w:w="12240" w:h="15840" w:code="1"/>
      <w:pgMar w:top="1152" w:right="1080" w:bottom="864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DC1786D" w14:textId="77777777" w:rsidR="00A06C17" w:rsidRDefault="00A06C17" w:rsidP="00040CAA">
      <w:r>
        <w:separator/>
      </w:r>
    </w:p>
  </w:endnote>
  <w:endnote w:type="continuationSeparator" w:id="0">
    <w:p w14:paraId="6235C364" w14:textId="77777777" w:rsidR="00A06C17" w:rsidRDefault="00A06C17" w:rsidP="00040C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6AF2B5" w14:textId="77777777" w:rsidR="00C916C6" w:rsidRDefault="00A06C17" w:rsidP="00510EA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1EDBB95" w14:textId="77777777" w:rsidR="00C916C6" w:rsidRDefault="00956000" w:rsidP="00FF082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2A959A" w14:textId="70A5836A" w:rsidR="00C916C6" w:rsidRPr="0005327B" w:rsidRDefault="00040CAA" w:rsidP="00BD09AA">
    <w:pPr>
      <w:pStyle w:val="Footer"/>
      <w:tabs>
        <w:tab w:val="clear" w:pos="8640"/>
        <w:tab w:val="right" w:pos="10080"/>
      </w:tabs>
      <w:rPr>
        <w:i/>
        <w:sz w:val="18"/>
        <w:szCs w:val="18"/>
      </w:rPr>
    </w:pPr>
    <w:r>
      <w:rPr>
        <w:noProof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align>left</wp:align>
          </wp:positionH>
          <wp:positionV relativeFrom="paragraph">
            <wp:posOffset>0</wp:posOffset>
          </wp:positionV>
          <wp:extent cx="726440" cy="316230"/>
          <wp:effectExtent l="0" t="0" r="0" b="7620"/>
          <wp:wrapNone/>
          <wp:docPr id="2" name="Picture 2" descr="hhs_hawkhead_silver_noout_facing_righ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hs_hawkhead_silver_noout_facing_right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B6BABD"/>
                      </a:clrFrom>
                      <a:clrTo>
                        <a:srgbClr val="B6BABD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6440" cy="3162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06C17">
      <w:tab/>
    </w:r>
    <w:r w:rsidR="00A06C17">
      <w:tab/>
      <w:t>–</w:t>
    </w:r>
    <w:r w:rsidR="00A06C17" w:rsidRPr="0005327B">
      <w:t xml:space="preserve"> </w:t>
    </w:r>
    <w:r w:rsidR="00A06C17" w:rsidRPr="0005327B">
      <w:rPr>
        <w:rStyle w:val="PageNumber"/>
      </w:rPr>
      <w:fldChar w:fldCharType="begin"/>
    </w:r>
    <w:r w:rsidR="00A06C17" w:rsidRPr="0005327B">
      <w:rPr>
        <w:rStyle w:val="PageNumber"/>
      </w:rPr>
      <w:instrText xml:space="preserve"> PAGE </w:instrText>
    </w:r>
    <w:r w:rsidR="00A06C17" w:rsidRPr="0005327B">
      <w:rPr>
        <w:rStyle w:val="PageNumber"/>
      </w:rPr>
      <w:fldChar w:fldCharType="separate"/>
    </w:r>
    <w:r w:rsidR="00956000">
      <w:rPr>
        <w:rStyle w:val="PageNumber"/>
        <w:noProof/>
      </w:rPr>
      <w:t>1</w:t>
    </w:r>
    <w:r w:rsidR="00A06C17" w:rsidRPr="0005327B">
      <w:rPr>
        <w:rStyle w:val="PageNumber"/>
      </w:rPr>
      <w:fldChar w:fldCharType="end"/>
    </w:r>
    <w:r w:rsidR="00A06C17" w:rsidRPr="0005327B">
      <w:tab/>
    </w:r>
    <w:r w:rsidR="00A06C17" w:rsidRPr="0005327B"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EBA214B" w14:textId="77777777" w:rsidR="00A06C17" w:rsidRDefault="00A06C17" w:rsidP="00040CAA">
      <w:r>
        <w:separator/>
      </w:r>
    </w:p>
  </w:footnote>
  <w:footnote w:type="continuationSeparator" w:id="0">
    <w:p w14:paraId="559C06E6" w14:textId="77777777" w:rsidR="00A06C17" w:rsidRDefault="00A06C17" w:rsidP="00040CA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9EDAA1" w14:textId="77777777" w:rsidR="00C916C6" w:rsidRDefault="00A06C17" w:rsidP="00721940">
    <w:pPr>
      <w:rPr>
        <w:b/>
        <w:sz w:val="18"/>
        <w:szCs w:val="18"/>
      </w:rPr>
    </w:pPr>
    <w:r>
      <w:rPr>
        <w:b/>
        <w:sz w:val="18"/>
        <w:szCs w:val="18"/>
      </w:rPr>
      <w:t>GSE PreCalculus Unit 5: Trig Identities</w:t>
    </w:r>
    <w:r>
      <w:rPr>
        <w:b/>
        <w:sz w:val="18"/>
        <w:szCs w:val="18"/>
      </w:rPr>
      <w:tab/>
    </w:r>
    <w:r>
      <w:rPr>
        <w:b/>
        <w:sz w:val="18"/>
        <w:szCs w:val="18"/>
      </w:rPr>
      <w:tab/>
    </w:r>
    <w:r>
      <w:rPr>
        <w:b/>
        <w:sz w:val="18"/>
        <w:szCs w:val="18"/>
      </w:rPr>
      <w:tab/>
    </w:r>
    <w:r>
      <w:rPr>
        <w:b/>
        <w:sz w:val="18"/>
        <w:szCs w:val="18"/>
      </w:rPr>
      <w:tab/>
      <w:t>Name ______________________________________</w:t>
    </w:r>
  </w:p>
  <w:p w14:paraId="36360FA1" w14:textId="77777777" w:rsidR="00B74FC5" w:rsidRPr="00721940" w:rsidRDefault="00A06C17" w:rsidP="00721940">
    <w:pPr>
      <w:rPr>
        <w:b/>
        <w:sz w:val="18"/>
        <w:szCs w:val="18"/>
      </w:rPr>
    </w:pPr>
    <w:r>
      <w:rPr>
        <w:b/>
        <w:sz w:val="18"/>
        <w:szCs w:val="18"/>
      </w:rPr>
      <w:t>Worksheet 5.</w:t>
    </w:r>
    <w:r w:rsidR="00040CAA">
      <w:rPr>
        <w:b/>
        <w:sz w:val="18"/>
        <w:szCs w:val="18"/>
      </w:rPr>
      <w:t>8</w:t>
    </w:r>
    <w:r>
      <w:rPr>
        <w:b/>
        <w:sz w:val="18"/>
        <w:szCs w:val="18"/>
      </w:rPr>
      <w:tab/>
    </w:r>
    <w:r>
      <w:rPr>
        <w:b/>
        <w:sz w:val="18"/>
        <w:szCs w:val="18"/>
      </w:rPr>
      <w:tab/>
    </w:r>
    <w:r>
      <w:rPr>
        <w:b/>
        <w:sz w:val="18"/>
        <w:szCs w:val="18"/>
      </w:rPr>
      <w:tab/>
    </w:r>
    <w:r>
      <w:rPr>
        <w:b/>
        <w:sz w:val="18"/>
        <w:szCs w:val="18"/>
      </w:rPr>
      <w:tab/>
    </w:r>
    <w:r>
      <w:rPr>
        <w:b/>
        <w:sz w:val="18"/>
        <w:szCs w:val="18"/>
      </w:rPr>
      <w:tab/>
    </w:r>
    <w:r>
      <w:rPr>
        <w:b/>
        <w:sz w:val="18"/>
        <w:szCs w:val="18"/>
      </w:rPr>
      <w:tab/>
    </w:r>
    <w:r>
      <w:rPr>
        <w:b/>
        <w:sz w:val="18"/>
        <w:szCs w:val="18"/>
      </w:rPr>
      <w:tab/>
      <w:t>Date  ____________________________   Day 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E9668B"/>
    <w:multiLevelType w:val="hybridMultilevel"/>
    <w:tmpl w:val="A03497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1B4EA9"/>
    <w:multiLevelType w:val="hybridMultilevel"/>
    <w:tmpl w:val="25DCC81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1A6B59"/>
    <w:multiLevelType w:val="hybridMultilevel"/>
    <w:tmpl w:val="F34C73D6"/>
    <w:lvl w:ilvl="0" w:tplc="E2A6B706">
      <w:start w:val="1"/>
      <w:numFmt w:val="decimal"/>
      <w:lvlText w:val="%1."/>
      <w:lvlJc w:val="left"/>
      <w:pPr>
        <w:ind w:left="792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3" w15:restartNumberingAfterBreak="0">
    <w:nsid w:val="722A1750"/>
    <w:multiLevelType w:val="hybridMultilevel"/>
    <w:tmpl w:val="D8582054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609065A"/>
    <w:multiLevelType w:val="hybridMultilevel"/>
    <w:tmpl w:val="5CC2071E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0CAA"/>
    <w:rsid w:val="00040CAA"/>
    <w:rsid w:val="00956000"/>
    <w:rsid w:val="00A06C17"/>
    <w:rsid w:val="00DF5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4163FF8"/>
  <w15:chartTrackingRefBased/>
  <w15:docId w15:val="{F1FF2190-8C3E-4F51-A34E-164BBD9979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0CAA"/>
    <w:pPr>
      <w:spacing w:after="0" w:line="240" w:lineRule="auto"/>
    </w:pPr>
    <w:rPr>
      <w:rFonts w:ascii="Palatino Linotype" w:eastAsia="Times New Roman" w:hAnsi="Palatino Linotype" w:cs="Times New Roman"/>
      <w:sz w:val="2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040C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040CAA"/>
    <w:rPr>
      <w:rFonts w:ascii="Palatino Linotype" w:eastAsia="Times New Roman" w:hAnsi="Palatino Linotype" w:cs="Times New Roman"/>
      <w:sz w:val="20"/>
      <w:szCs w:val="24"/>
    </w:rPr>
  </w:style>
  <w:style w:type="character" w:styleId="PageNumber">
    <w:name w:val="page number"/>
    <w:basedOn w:val="DefaultParagraphFont"/>
    <w:rsid w:val="00040CAA"/>
  </w:style>
  <w:style w:type="paragraph" w:styleId="Header">
    <w:name w:val="header"/>
    <w:basedOn w:val="Normal"/>
    <w:link w:val="HeaderChar"/>
    <w:uiPriority w:val="99"/>
    <w:unhideWhenUsed/>
    <w:rsid w:val="00040C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0CAA"/>
    <w:rPr>
      <w:rFonts w:ascii="Palatino Linotype" w:eastAsia="Times New Roman" w:hAnsi="Palatino Linotype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600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000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7</Words>
  <Characters>61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 Morris</dc:creator>
  <cp:keywords/>
  <dc:description/>
  <cp:lastModifiedBy>Ed Morris</cp:lastModifiedBy>
  <cp:revision>2</cp:revision>
  <cp:lastPrinted>2017-03-15T18:20:00Z</cp:lastPrinted>
  <dcterms:created xsi:type="dcterms:W3CDTF">2016-09-22T16:43:00Z</dcterms:created>
  <dcterms:modified xsi:type="dcterms:W3CDTF">2017-03-15T18:20:00Z</dcterms:modified>
</cp:coreProperties>
</file>